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8B7472" w14:textId="535433E0" w:rsidR="008959E3" w:rsidRPr="004737A2" w:rsidRDefault="00517184" w:rsidP="004737A2">
      <w:pPr>
        <w:ind w:firstLineChars="1000" w:firstLine="2811"/>
        <w:rPr>
          <w:b/>
          <w:bCs/>
          <w:sz w:val="28"/>
          <w:szCs w:val="28"/>
        </w:rPr>
      </w:pPr>
      <w:r w:rsidRPr="004737A2">
        <w:rPr>
          <w:b/>
          <w:bCs/>
          <w:sz w:val="28"/>
          <w:szCs w:val="28"/>
        </w:rPr>
        <w:t>实验</w:t>
      </w:r>
      <w:r w:rsidR="004737A2" w:rsidRPr="004737A2">
        <w:rPr>
          <w:rFonts w:hint="eastAsia"/>
          <w:b/>
          <w:bCs/>
          <w:sz w:val="28"/>
          <w:szCs w:val="28"/>
        </w:rPr>
        <w:t>五</w:t>
      </w:r>
      <w:r w:rsidR="00EE7BC6" w:rsidRPr="004737A2">
        <w:rPr>
          <w:rFonts w:hint="eastAsia"/>
          <w:b/>
          <w:bCs/>
          <w:sz w:val="28"/>
          <w:szCs w:val="28"/>
        </w:rPr>
        <w:t xml:space="preserve"> </w:t>
      </w:r>
      <w:r w:rsidR="00EE7BC6" w:rsidRPr="004737A2">
        <w:rPr>
          <w:rFonts w:hint="eastAsia"/>
          <w:b/>
          <w:bCs/>
          <w:sz w:val="28"/>
          <w:szCs w:val="28"/>
        </w:rPr>
        <w:t>函数</w:t>
      </w:r>
      <w:r w:rsidR="004737A2" w:rsidRPr="004737A2">
        <w:rPr>
          <w:rFonts w:hint="eastAsia"/>
          <w:b/>
          <w:bCs/>
          <w:sz w:val="28"/>
          <w:szCs w:val="28"/>
        </w:rPr>
        <w:t>程序设计</w:t>
      </w:r>
    </w:p>
    <w:p w14:paraId="32FF211E" w14:textId="77777777" w:rsidR="00E31FC9" w:rsidRPr="00785C29" w:rsidRDefault="00165EA1">
      <w:pPr>
        <w:rPr>
          <w:b/>
          <w:bCs/>
        </w:rPr>
      </w:pPr>
      <w:r w:rsidRPr="00785C29">
        <w:rPr>
          <w:rFonts w:hint="eastAsia"/>
          <w:b/>
          <w:bCs/>
        </w:rPr>
        <w:t>一、实验目的</w:t>
      </w:r>
    </w:p>
    <w:p w14:paraId="54132858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1</w:t>
      </w:r>
      <w:r w:rsidRPr="00086420">
        <w:rPr>
          <w:rFonts w:hAnsi="宋体"/>
          <w:szCs w:val="21"/>
        </w:rPr>
        <w:t>）掌握</w:t>
      </w:r>
      <w:r w:rsidRPr="00086420">
        <w:rPr>
          <w:szCs w:val="21"/>
        </w:rPr>
        <w:t>C</w:t>
      </w:r>
      <w:r w:rsidRPr="00086420">
        <w:rPr>
          <w:rFonts w:hAnsi="宋体"/>
          <w:szCs w:val="21"/>
        </w:rPr>
        <w:t>语言函数定义及调用的规则。</w:t>
      </w:r>
    </w:p>
    <w:p w14:paraId="7DFFA523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2</w:t>
      </w:r>
      <w:r w:rsidRPr="00086420">
        <w:rPr>
          <w:rFonts w:hAnsi="宋体"/>
          <w:szCs w:val="21"/>
        </w:rPr>
        <w:t>）理解参数传递的过程。</w:t>
      </w:r>
    </w:p>
    <w:p w14:paraId="536F2281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3</w:t>
      </w:r>
      <w:r w:rsidRPr="00086420">
        <w:rPr>
          <w:rFonts w:hAnsi="宋体"/>
          <w:szCs w:val="21"/>
        </w:rPr>
        <w:t>）掌握函数返回值的大小和类型确定的方法。</w:t>
      </w:r>
    </w:p>
    <w:p w14:paraId="698B9331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4</w:t>
      </w:r>
      <w:r w:rsidRPr="00086420">
        <w:rPr>
          <w:rFonts w:hAnsi="宋体"/>
          <w:szCs w:val="21"/>
        </w:rPr>
        <w:t>）理解变量的作用范围</w:t>
      </w:r>
      <w:r>
        <w:rPr>
          <w:rFonts w:hAnsi="宋体" w:hint="eastAsia"/>
          <w:szCs w:val="21"/>
        </w:rPr>
        <w:t>。</w:t>
      </w:r>
    </w:p>
    <w:p w14:paraId="04B32DB0" w14:textId="77777777" w:rsidR="00E31FC9" w:rsidRPr="00785C29" w:rsidRDefault="00165EA1">
      <w:pPr>
        <w:rPr>
          <w:b/>
          <w:bCs/>
        </w:rPr>
      </w:pPr>
      <w:r w:rsidRPr="00785C29">
        <w:rPr>
          <w:rFonts w:hint="eastAsia"/>
          <w:b/>
          <w:bCs/>
        </w:rPr>
        <w:t>二、实验内容</w:t>
      </w:r>
    </w:p>
    <w:p w14:paraId="57DB5353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1</w:t>
      </w:r>
      <w:r w:rsidRPr="00086420">
        <w:rPr>
          <w:rFonts w:hAnsi="宋体"/>
          <w:szCs w:val="21"/>
        </w:rPr>
        <w:t>）上机调试下面的程序，</w:t>
      </w:r>
      <w:r>
        <w:rPr>
          <w:rFonts w:hAnsi="宋体" w:hint="eastAsia"/>
          <w:szCs w:val="21"/>
        </w:rPr>
        <w:t>修改</w:t>
      </w:r>
      <w:r w:rsidRPr="00086420">
        <w:rPr>
          <w:rFonts w:hAnsi="宋体"/>
          <w:szCs w:val="21"/>
        </w:rPr>
        <w:t>系统给出的出错信息，并指出出错原因。</w:t>
      </w:r>
    </w:p>
    <w:p w14:paraId="14186B00" w14:textId="77777777" w:rsidR="00525B9D" w:rsidRDefault="00525B9D" w:rsidP="00525B9D">
      <w:pPr>
        <w:pStyle w:val="a8"/>
        <w:ind w:firstLine="420"/>
        <w:rPr>
          <w:lang w:val="fr-FR"/>
        </w:rPr>
      </w:pPr>
    </w:p>
    <w:p w14:paraId="07CD9C4C" w14:textId="77777777" w:rsidR="00525B9D" w:rsidRPr="00086420" w:rsidRDefault="00525B9D" w:rsidP="00525B9D">
      <w:pPr>
        <w:pStyle w:val="a9"/>
        <w:rPr>
          <w:lang w:val="fr-FR"/>
        </w:rPr>
      </w:pPr>
      <w:r w:rsidRPr="00086420">
        <w:rPr>
          <w:lang w:val="fr-FR"/>
        </w:rPr>
        <w:t>#include&lt;stdio.h&gt;</w:t>
      </w:r>
    </w:p>
    <w:p w14:paraId="75F1B30C" w14:textId="77777777" w:rsidR="00525B9D" w:rsidRPr="00086420" w:rsidRDefault="00525B9D" w:rsidP="00525B9D">
      <w:pPr>
        <w:pStyle w:val="a9"/>
        <w:rPr>
          <w:lang w:val="fr-FR"/>
        </w:rPr>
      </w:pPr>
      <w:r w:rsidRPr="00086420">
        <w:rPr>
          <w:lang w:val="fr-FR"/>
        </w:rPr>
        <w:t>int main()</w:t>
      </w:r>
    </w:p>
    <w:p w14:paraId="546ED057" w14:textId="77777777" w:rsidR="00525B9D" w:rsidRPr="00063C27" w:rsidRDefault="00525B9D" w:rsidP="00063C27">
      <w:pPr>
        <w:pStyle w:val="a9"/>
      </w:pPr>
      <w:r w:rsidRPr="00086420">
        <w:rPr>
          <w:lang w:val="fr-FR"/>
        </w:rPr>
        <w:t>{</w:t>
      </w:r>
    </w:p>
    <w:p w14:paraId="3A3B728C" w14:textId="77777777" w:rsidR="00525B9D" w:rsidRPr="00086420" w:rsidRDefault="00525B9D" w:rsidP="00525B9D">
      <w:pPr>
        <w:pStyle w:val="a9"/>
        <w:rPr>
          <w:lang w:val="fr-FR"/>
        </w:rPr>
      </w:pPr>
      <w:r>
        <w:rPr>
          <w:rFonts w:hint="eastAsia"/>
          <w:lang w:val="fr-FR"/>
        </w:rPr>
        <w:tab/>
      </w:r>
      <w:r w:rsidRPr="00086420">
        <w:rPr>
          <w:lang w:val="fr-FR"/>
        </w:rPr>
        <w:t>int,y;</w:t>
      </w:r>
    </w:p>
    <w:p w14:paraId="15A62FA4" w14:textId="77777777" w:rsidR="00525B9D" w:rsidRPr="00086420" w:rsidRDefault="00525B9D" w:rsidP="00525B9D">
      <w:pPr>
        <w:pStyle w:val="a9"/>
        <w:rPr>
          <w:lang w:val="fr-FR"/>
        </w:rPr>
      </w:pPr>
      <w:r>
        <w:rPr>
          <w:rFonts w:hint="eastAsia"/>
          <w:lang w:val="fr-FR"/>
        </w:rPr>
        <w:tab/>
      </w:r>
      <w:r w:rsidRPr="00086420">
        <w:rPr>
          <w:lang w:val="fr-FR"/>
        </w:rPr>
        <w:t>printf(</w:t>
      </w:r>
      <w:r>
        <w:rPr>
          <w:rFonts w:hint="eastAsia"/>
        </w:rPr>
        <w:t>"</w:t>
      </w:r>
      <w:r w:rsidRPr="00086420">
        <w:rPr>
          <w:lang w:val="fr-FR"/>
        </w:rPr>
        <w:t>%d\n</w:t>
      </w:r>
      <w:r>
        <w:rPr>
          <w:rFonts w:hint="eastAsia"/>
        </w:rPr>
        <w:t>"</w:t>
      </w:r>
      <w:r w:rsidRPr="00086420">
        <w:rPr>
          <w:lang w:val="fr-FR"/>
        </w:rPr>
        <w:t>,sum(x+y));</w:t>
      </w:r>
    </w:p>
    <w:p w14:paraId="237E64B2" w14:textId="77777777" w:rsidR="00525B9D" w:rsidRPr="00086420" w:rsidRDefault="00525B9D" w:rsidP="00525B9D">
      <w:pPr>
        <w:pStyle w:val="a9"/>
      </w:pPr>
      <w:r>
        <w:rPr>
          <w:rFonts w:hint="eastAsia"/>
          <w:lang w:val="fr-FR"/>
        </w:rPr>
        <w:tab/>
      </w:r>
      <w:r w:rsidRPr="00086420">
        <w:t>int sum(a,b)</w:t>
      </w:r>
    </w:p>
    <w:p w14:paraId="42E9CA65" w14:textId="77777777" w:rsidR="00525B9D" w:rsidRPr="00086420" w:rsidRDefault="00525B9D" w:rsidP="00525B9D">
      <w:pPr>
        <w:pStyle w:val="a9"/>
      </w:pPr>
      <w:r>
        <w:rPr>
          <w:rFonts w:hint="eastAsia"/>
          <w:lang w:val="fr-FR"/>
        </w:rPr>
        <w:tab/>
      </w:r>
      <w:r w:rsidRPr="00086420">
        <w:t>{</w:t>
      </w:r>
    </w:p>
    <w:p w14:paraId="1E065458" w14:textId="77777777" w:rsidR="00525B9D" w:rsidRPr="00086420" w:rsidRDefault="00525B9D" w:rsidP="00525B9D">
      <w:pPr>
        <w:pStyle w:val="a9"/>
      </w:pPr>
      <w:r>
        <w:rPr>
          <w:rFonts w:hint="eastAsia"/>
        </w:rPr>
        <w:tab/>
      </w:r>
      <w:r>
        <w:tab/>
      </w:r>
      <w:r w:rsidRPr="00086420">
        <w:t>int a,b;</w:t>
      </w:r>
    </w:p>
    <w:p w14:paraId="73DE6AAA" w14:textId="77777777" w:rsidR="00525B9D" w:rsidRPr="00086420" w:rsidRDefault="00525B9D" w:rsidP="00525B9D">
      <w:pPr>
        <w:pStyle w:val="a9"/>
      </w:pPr>
      <w:r>
        <w:rPr>
          <w:rFonts w:hint="eastAsia"/>
        </w:rPr>
        <w:tab/>
      </w:r>
      <w:r>
        <w:tab/>
      </w:r>
      <w:r w:rsidRPr="00086420">
        <w:t>return(a+b);</w:t>
      </w:r>
    </w:p>
    <w:p w14:paraId="36AEEC87" w14:textId="77777777" w:rsidR="00525B9D" w:rsidRPr="00086420" w:rsidRDefault="00525B9D" w:rsidP="00525B9D">
      <w:pPr>
        <w:pStyle w:val="a9"/>
      </w:pPr>
      <w:r>
        <w:rPr>
          <w:rFonts w:hint="eastAsia"/>
        </w:rPr>
        <w:tab/>
      </w:r>
      <w:r w:rsidRPr="00086420">
        <w:t>}</w:t>
      </w:r>
    </w:p>
    <w:p w14:paraId="6FB4B8C1" w14:textId="77777777" w:rsidR="00525B9D" w:rsidRPr="00086420" w:rsidRDefault="00525B9D" w:rsidP="00525B9D">
      <w:pPr>
        <w:pStyle w:val="a9"/>
      </w:pPr>
      <w:r>
        <w:rPr>
          <w:rFonts w:hint="eastAsia"/>
        </w:rPr>
        <w:tab/>
      </w:r>
      <w:r w:rsidRPr="00086420">
        <w:t>return 0;</w:t>
      </w:r>
    </w:p>
    <w:p w14:paraId="0320A96C" w14:textId="77777777" w:rsidR="00525B9D" w:rsidRPr="00086420" w:rsidRDefault="00525B9D" w:rsidP="00525B9D">
      <w:pPr>
        <w:pStyle w:val="a9"/>
      </w:pPr>
      <w:r w:rsidRPr="00086420">
        <w:t>}</w:t>
      </w:r>
    </w:p>
    <w:p w14:paraId="17103787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2</w:t>
      </w:r>
      <w:r w:rsidRPr="00086420">
        <w:rPr>
          <w:rFonts w:hAnsi="宋体"/>
          <w:szCs w:val="21"/>
        </w:rPr>
        <w:t>）编写一个程序，</w:t>
      </w:r>
      <w:r>
        <w:rPr>
          <w:rFonts w:hAnsi="宋体" w:hint="eastAsia"/>
          <w:szCs w:val="21"/>
        </w:rPr>
        <w:t>输入系数</w:t>
      </w:r>
      <w:r w:rsidRPr="007110F8">
        <w:rPr>
          <w:rFonts w:hAnsi="宋体" w:hint="eastAsia"/>
          <w:i/>
          <w:szCs w:val="21"/>
        </w:rPr>
        <w:t>a</w:t>
      </w:r>
      <w:r>
        <w:rPr>
          <w:rFonts w:hAnsi="宋体" w:hint="eastAsia"/>
          <w:szCs w:val="21"/>
        </w:rPr>
        <w:t>，</w:t>
      </w:r>
      <w:r w:rsidRPr="007110F8">
        <w:rPr>
          <w:rFonts w:hAnsi="宋体" w:hint="eastAsia"/>
          <w:i/>
          <w:szCs w:val="21"/>
        </w:rPr>
        <w:t>b</w:t>
      </w:r>
      <w:r>
        <w:rPr>
          <w:rFonts w:hAnsi="宋体" w:hint="eastAsia"/>
          <w:szCs w:val="21"/>
        </w:rPr>
        <w:t>，</w:t>
      </w:r>
      <w:r w:rsidRPr="007110F8">
        <w:rPr>
          <w:rFonts w:hAnsi="宋体" w:hint="eastAsia"/>
          <w:i/>
          <w:szCs w:val="21"/>
        </w:rPr>
        <w:t>c</w:t>
      </w:r>
      <w:r>
        <w:rPr>
          <w:rFonts w:hAnsi="宋体" w:hint="eastAsia"/>
          <w:szCs w:val="21"/>
        </w:rPr>
        <w:t>，</w:t>
      </w:r>
      <w:r w:rsidRPr="00086420">
        <w:rPr>
          <w:rFonts w:hAnsi="宋体"/>
          <w:szCs w:val="21"/>
        </w:rPr>
        <w:t>求一元二次方程</w:t>
      </w:r>
      <w:r w:rsidRPr="00672159">
        <w:rPr>
          <w:rFonts w:hAnsi="宋体" w:hint="eastAsia"/>
          <w:i/>
          <w:szCs w:val="21"/>
        </w:rPr>
        <w:t>ax</w:t>
      </w:r>
      <w:r w:rsidRPr="00672159">
        <w:rPr>
          <w:rFonts w:hAnsi="宋体" w:hint="eastAsia"/>
          <w:szCs w:val="21"/>
          <w:vertAlign w:val="superscript"/>
        </w:rPr>
        <w:t>2</w:t>
      </w:r>
      <w:r>
        <w:rPr>
          <w:rFonts w:hAnsi="宋体" w:hint="eastAsia"/>
          <w:i/>
          <w:szCs w:val="21"/>
        </w:rPr>
        <w:t>+</w:t>
      </w:r>
      <w:r w:rsidRPr="00672159">
        <w:rPr>
          <w:rFonts w:hAnsi="宋体" w:hint="eastAsia"/>
          <w:i/>
          <w:szCs w:val="21"/>
        </w:rPr>
        <w:t>bx</w:t>
      </w:r>
      <w:r>
        <w:rPr>
          <w:rFonts w:hAnsi="宋体" w:hint="eastAsia"/>
          <w:i/>
          <w:szCs w:val="21"/>
        </w:rPr>
        <w:t>+</w:t>
      </w:r>
      <w:r>
        <w:rPr>
          <w:rFonts w:hAnsi="宋体" w:hint="eastAsia"/>
          <w:szCs w:val="21"/>
        </w:rPr>
        <w:t>c=0</w:t>
      </w:r>
      <w:r w:rsidRPr="00086420">
        <w:rPr>
          <w:rFonts w:hAnsi="宋体"/>
          <w:szCs w:val="21"/>
        </w:rPr>
        <w:t>的根，包括主函数和如下函数。</w:t>
      </w:r>
    </w:p>
    <w:p w14:paraId="642EFEB9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1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①</w:t>
      </w:r>
      <w:r w:rsidRPr="003238C8">
        <w:rPr>
          <w:rFonts w:ascii="宋体" w:hAnsi="宋体"/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Pr="00086420">
        <w:rPr>
          <w:rFonts w:hAnsi="宋体"/>
          <w:szCs w:val="21"/>
        </w:rPr>
        <w:t>判断</w:t>
      </w:r>
      <w:r w:rsidRPr="00B950F9">
        <w:rPr>
          <w:i/>
          <w:szCs w:val="21"/>
        </w:rPr>
        <w:t>a</w:t>
      </w:r>
      <w:r w:rsidRPr="00086420">
        <w:rPr>
          <w:rFonts w:hAnsi="宋体"/>
          <w:szCs w:val="21"/>
        </w:rPr>
        <w:t>是否为零。</w:t>
      </w:r>
    </w:p>
    <w:p w14:paraId="79EEF764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2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②</w:t>
      </w:r>
      <w:r w:rsidRPr="003238C8"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</w:t>
      </w:r>
      <w:r w:rsidRPr="00086420">
        <w:rPr>
          <w:rFonts w:hAnsi="宋体"/>
          <w:szCs w:val="21"/>
        </w:rPr>
        <w:t>计算判别式</w:t>
      </w:r>
      <w:r w:rsidRPr="00086420">
        <w:rPr>
          <w:position w:val="-6"/>
          <w:szCs w:val="21"/>
        </w:rPr>
        <w:object w:dxaOrig="780" w:dyaOrig="300" w14:anchorId="66369A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5pt" o:ole="">
            <v:imagedata r:id="rId8" o:title=""/>
          </v:shape>
          <o:OLEObject Type="Embed" ProgID="Equation.DSMT4" ShapeID="_x0000_i1025" DrawAspect="Content" ObjectID="_1699015259" r:id="rId9"/>
        </w:object>
      </w:r>
      <w:r w:rsidRPr="00086420">
        <w:rPr>
          <w:rFonts w:hAnsi="宋体"/>
          <w:szCs w:val="21"/>
        </w:rPr>
        <w:t>。</w:t>
      </w:r>
    </w:p>
    <w:p w14:paraId="5F959EA7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3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③</w:t>
      </w:r>
      <w:r w:rsidRPr="003238C8">
        <w:rPr>
          <w:rFonts w:ascii="宋体" w:hAnsi="宋体"/>
          <w:szCs w:val="21"/>
        </w:rPr>
        <w:fldChar w:fldCharType="end"/>
      </w:r>
      <w:r w:rsidRPr="003238C8">
        <w:rPr>
          <w:rFonts w:ascii="宋体" w:hAnsi="宋体" w:hint="eastAsia"/>
          <w:szCs w:val="21"/>
        </w:rPr>
        <w:t xml:space="preserve"> </w:t>
      </w:r>
      <w:r w:rsidRPr="00086420">
        <w:rPr>
          <w:rFonts w:hAnsi="宋体"/>
          <w:szCs w:val="21"/>
        </w:rPr>
        <w:t>计算根的情况。</w:t>
      </w:r>
    </w:p>
    <w:p w14:paraId="09F45918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4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④</w:t>
      </w:r>
      <w:r w:rsidRPr="003238C8">
        <w:rPr>
          <w:rFonts w:ascii="宋体" w:hAnsi="宋体"/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Pr="00086420">
        <w:rPr>
          <w:rFonts w:hAnsi="宋体"/>
          <w:szCs w:val="21"/>
        </w:rPr>
        <w:t>输出根。</w:t>
      </w:r>
    </w:p>
    <w:p w14:paraId="7E0A9AD2" w14:textId="77777777" w:rsidR="00525B9D" w:rsidRPr="00086420" w:rsidRDefault="00525B9D" w:rsidP="00525B9D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3</w:t>
      </w:r>
      <w:r w:rsidRPr="00086420">
        <w:rPr>
          <w:rFonts w:hAnsi="宋体"/>
          <w:szCs w:val="21"/>
        </w:rPr>
        <w:t>）输入下面程序，分析运行结果</w:t>
      </w:r>
      <w:r>
        <w:rPr>
          <w:rFonts w:hAnsi="宋体" w:hint="eastAsia"/>
          <w:szCs w:val="21"/>
        </w:rPr>
        <w:t>。</w:t>
      </w:r>
    </w:p>
    <w:p w14:paraId="77E277D3" w14:textId="77777777" w:rsidR="00525B9D" w:rsidRDefault="00525B9D" w:rsidP="00525B9D">
      <w:pPr>
        <w:pStyle w:val="a8"/>
        <w:ind w:firstLine="420"/>
      </w:pPr>
    </w:p>
    <w:p w14:paraId="461BDE80" w14:textId="77777777" w:rsidR="00525B9D" w:rsidRPr="00086420" w:rsidRDefault="00525B9D" w:rsidP="00525B9D">
      <w:pPr>
        <w:pStyle w:val="a9"/>
      </w:pPr>
      <w:r w:rsidRPr="00086420">
        <w:t>#include&lt;stdio.h&gt;</w:t>
      </w:r>
    </w:p>
    <w:p w14:paraId="3633B04A" w14:textId="77777777" w:rsidR="00525B9D" w:rsidRPr="00086420" w:rsidRDefault="00525B9D" w:rsidP="00525B9D">
      <w:pPr>
        <w:pStyle w:val="a9"/>
      </w:pPr>
      <w:r>
        <w:t>int func (int ,int</w:t>
      </w:r>
      <w:r w:rsidRPr="00086420">
        <w:t>);</w:t>
      </w:r>
    </w:p>
    <w:p w14:paraId="77FECDE9" w14:textId="77777777" w:rsidR="00525B9D" w:rsidRPr="00086420" w:rsidRDefault="00525B9D" w:rsidP="00525B9D">
      <w:pPr>
        <w:pStyle w:val="a9"/>
      </w:pPr>
      <w:r w:rsidRPr="00086420">
        <w:t>int main ( )</w:t>
      </w:r>
    </w:p>
    <w:p w14:paraId="052E6B58" w14:textId="77777777" w:rsidR="00525B9D" w:rsidRPr="00086420" w:rsidRDefault="00525B9D" w:rsidP="00525B9D">
      <w:pPr>
        <w:pStyle w:val="a9"/>
        <w:tabs>
          <w:tab w:val="left" w:pos="798"/>
        </w:tabs>
      </w:pPr>
      <w:r w:rsidRPr="00086420">
        <w:t>{</w:t>
      </w:r>
      <w:r>
        <w:rPr>
          <w:rFonts w:hint="eastAsia"/>
        </w:rPr>
        <w:tab/>
      </w:r>
      <w:r w:rsidRPr="00086420">
        <w:t>int k=4,m=1,p1,p2;</w:t>
      </w:r>
    </w:p>
    <w:p w14:paraId="60D8C0A5" w14:textId="77777777" w:rsidR="00525B9D" w:rsidRPr="00086420" w:rsidRDefault="00525B9D" w:rsidP="00525B9D">
      <w:pPr>
        <w:pStyle w:val="a9"/>
        <w:tabs>
          <w:tab w:val="left" w:pos="798"/>
        </w:tabs>
      </w:pPr>
      <w:r>
        <w:rPr>
          <w:rFonts w:hint="eastAsia"/>
        </w:rPr>
        <w:tab/>
      </w:r>
      <w:r w:rsidRPr="00086420">
        <w:t xml:space="preserve">p1=func(k,m) ; </w:t>
      </w:r>
    </w:p>
    <w:p w14:paraId="76636430" w14:textId="77777777" w:rsidR="00525B9D" w:rsidRPr="00086420" w:rsidRDefault="00525B9D" w:rsidP="00525B9D">
      <w:pPr>
        <w:pStyle w:val="a9"/>
        <w:tabs>
          <w:tab w:val="left" w:pos="798"/>
        </w:tabs>
      </w:pPr>
      <w:r w:rsidRPr="00086420">
        <w:tab/>
        <w:t>p2=func(k,m) ;</w:t>
      </w:r>
    </w:p>
    <w:p w14:paraId="5E077501" w14:textId="77777777" w:rsidR="00525B9D" w:rsidRPr="00086420" w:rsidRDefault="00525B9D" w:rsidP="00525B9D">
      <w:pPr>
        <w:pStyle w:val="a9"/>
        <w:tabs>
          <w:tab w:val="left" w:pos="798"/>
        </w:tabs>
      </w:pPr>
      <w:r>
        <w:rPr>
          <w:rFonts w:hint="eastAsia"/>
        </w:rPr>
        <w:tab/>
      </w:r>
      <w:r w:rsidRPr="00086420">
        <w:t>printf("%d,%d\n",p1,p2) ;</w:t>
      </w:r>
    </w:p>
    <w:p w14:paraId="5F209309" w14:textId="77777777" w:rsidR="00525B9D" w:rsidRPr="00086420" w:rsidRDefault="00525B9D" w:rsidP="00525B9D">
      <w:pPr>
        <w:pStyle w:val="a9"/>
        <w:tabs>
          <w:tab w:val="left" w:pos="798"/>
        </w:tabs>
      </w:pPr>
      <w:r w:rsidRPr="00086420">
        <w:tab/>
        <w:t>return 0;</w:t>
      </w:r>
    </w:p>
    <w:p w14:paraId="7FB59AC8" w14:textId="77777777" w:rsidR="00525B9D" w:rsidRPr="00086420" w:rsidRDefault="00525B9D" w:rsidP="00525B9D">
      <w:pPr>
        <w:pStyle w:val="a9"/>
      </w:pPr>
      <w:r w:rsidRPr="00086420">
        <w:t>}</w:t>
      </w:r>
    </w:p>
    <w:p w14:paraId="74FFD4AD" w14:textId="77777777" w:rsidR="00525B9D" w:rsidRPr="00086420" w:rsidRDefault="00525B9D" w:rsidP="00525B9D">
      <w:pPr>
        <w:pStyle w:val="a9"/>
      </w:pPr>
      <w:r w:rsidRPr="00086420">
        <w:t>int func (int a,int b)</w:t>
      </w:r>
    </w:p>
    <w:p w14:paraId="158EF1F4" w14:textId="77777777" w:rsidR="00525B9D" w:rsidRPr="00086420" w:rsidRDefault="00525B9D" w:rsidP="00525B9D">
      <w:pPr>
        <w:pStyle w:val="a9"/>
      </w:pPr>
      <w:r w:rsidRPr="00086420">
        <w:t>{   static int m=0,i=2;</w:t>
      </w:r>
    </w:p>
    <w:p w14:paraId="27E4CFEB" w14:textId="77777777" w:rsidR="00525B9D" w:rsidRPr="00086420" w:rsidRDefault="00525B9D" w:rsidP="00525B9D">
      <w:pPr>
        <w:pStyle w:val="a9"/>
      </w:pPr>
      <w:r w:rsidRPr="00086420">
        <w:t xml:space="preserve">    i+=m+1;</w:t>
      </w:r>
    </w:p>
    <w:p w14:paraId="10093FA5" w14:textId="77777777" w:rsidR="00525B9D" w:rsidRPr="00086420" w:rsidRDefault="00525B9D" w:rsidP="00525B9D">
      <w:pPr>
        <w:pStyle w:val="a9"/>
      </w:pPr>
      <w:r w:rsidRPr="00086420">
        <w:t xml:space="preserve">    m=i+a+b;</w:t>
      </w:r>
    </w:p>
    <w:p w14:paraId="4DDB452D" w14:textId="77777777" w:rsidR="00525B9D" w:rsidRPr="00086420" w:rsidRDefault="00525B9D" w:rsidP="00525B9D">
      <w:pPr>
        <w:pStyle w:val="a9"/>
      </w:pPr>
      <w:r w:rsidRPr="00086420">
        <w:t xml:space="preserve">    return (m);</w:t>
      </w:r>
    </w:p>
    <w:p w14:paraId="6FF9BDF0" w14:textId="77777777" w:rsidR="00525B9D" w:rsidRPr="00086420" w:rsidRDefault="00525B9D" w:rsidP="00525B9D">
      <w:pPr>
        <w:pStyle w:val="a9"/>
      </w:pPr>
      <w:r w:rsidRPr="00086420">
        <w:t>}</w:t>
      </w:r>
    </w:p>
    <w:p w14:paraId="32447195" w14:textId="77777777" w:rsidR="00063C27" w:rsidRDefault="00063C27" w:rsidP="00063C27">
      <w:r w:rsidRPr="00B12083">
        <w:rPr>
          <w:rFonts w:hint="eastAsia"/>
          <w:b/>
          <w:bCs/>
        </w:rPr>
        <w:t>三、实验步骤和实验结果</w:t>
      </w:r>
      <w:r>
        <w:rPr>
          <w:rFonts w:hint="eastAsia"/>
        </w:rPr>
        <w:t>。</w:t>
      </w:r>
    </w:p>
    <w:p w14:paraId="06C630EE" w14:textId="77777777" w:rsidR="00063C27" w:rsidRDefault="00063C27" w:rsidP="00063C27">
      <w:r>
        <w:rPr>
          <w:rFonts w:hint="eastAsia"/>
        </w:rPr>
        <w:lastRenderedPageBreak/>
        <w:t>分别贴上以上三个程序代码，并给出程序运行结果的截图</w:t>
      </w:r>
    </w:p>
    <w:p w14:paraId="49D3F45F" w14:textId="036535AD" w:rsidR="008172DA" w:rsidRDefault="008172D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程序中错误：函数为定义在主函数外</w:t>
      </w:r>
      <w:r w:rsidR="00CA16A6">
        <w:rPr>
          <w:rFonts w:hint="eastAsia"/>
        </w:rPr>
        <w:t>、主函数中对函数的调用不正确、函数中重复声明变量、没有输入函数</w:t>
      </w:r>
    </w:p>
    <w:p w14:paraId="5CC8CD8A" w14:textId="76029465" w:rsidR="00CA16A6" w:rsidRDefault="00CA16A6">
      <w:r>
        <w:rPr>
          <w:rFonts w:hint="eastAsia"/>
        </w:rPr>
        <w:t>修改后的程序如下：</w:t>
      </w:r>
    </w:p>
    <w:p w14:paraId="50702655" w14:textId="77777777" w:rsidR="00CA16A6" w:rsidRDefault="00CA16A6" w:rsidP="00CA16A6">
      <w:r>
        <w:t>#include&lt;stdio.h&gt;</w:t>
      </w:r>
    </w:p>
    <w:p w14:paraId="797B5940" w14:textId="77777777" w:rsidR="00CA16A6" w:rsidRDefault="00CA16A6" w:rsidP="00CA16A6"/>
    <w:p w14:paraId="0C1BEC4E" w14:textId="77777777" w:rsidR="00CA16A6" w:rsidRDefault="00CA16A6" w:rsidP="00CA16A6">
      <w:r>
        <w:t>int sum(int a,int b)</w:t>
      </w:r>
    </w:p>
    <w:p w14:paraId="26453026" w14:textId="77777777" w:rsidR="00CA16A6" w:rsidRDefault="00CA16A6" w:rsidP="00CA16A6">
      <w:r>
        <w:t>{</w:t>
      </w:r>
    </w:p>
    <w:p w14:paraId="4754E40B" w14:textId="77777777" w:rsidR="00CA16A6" w:rsidRDefault="00CA16A6" w:rsidP="00CA16A6">
      <w:r>
        <w:t xml:space="preserve">    return(a+b);</w:t>
      </w:r>
    </w:p>
    <w:p w14:paraId="1EBD435A" w14:textId="77777777" w:rsidR="00CA16A6" w:rsidRDefault="00CA16A6" w:rsidP="00CA16A6">
      <w:r>
        <w:t>}</w:t>
      </w:r>
    </w:p>
    <w:p w14:paraId="5DCDA6DD" w14:textId="77777777" w:rsidR="00CA16A6" w:rsidRDefault="00CA16A6" w:rsidP="00CA16A6">
      <w:r>
        <w:t>int main()</w:t>
      </w:r>
    </w:p>
    <w:p w14:paraId="35875DF4" w14:textId="77777777" w:rsidR="00CA16A6" w:rsidRDefault="00CA16A6" w:rsidP="00CA16A6">
      <w:r>
        <w:t>{</w:t>
      </w:r>
    </w:p>
    <w:p w14:paraId="252C222C" w14:textId="77777777" w:rsidR="00CA16A6" w:rsidRDefault="00CA16A6" w:rsidP="00CA16A6">
      <w:r>
        <w:t xml:space="preserve">    int x, y;</w:t>
      </w:r>
    </w:p>
    <w:p w14:paraId="2927C53B" w14:textId="77777777" w:rsidR="00CA16A6" w:rsidRDefault="00CA16A6" w:rsidP="00CA16A6">
      <w:r>
        <w:t xml:space="preserve">    scanf("%d %d", &amp;x, &amp;y);</w:t>
      </w:r>
    </w:p>
    <w:p w14:paraId="75C63AB4" w14:textId="77777777" w:rsidR="00CA16A6" w:rsidRDefault="00CA16A6" w:rsidP="00CA16A6">
      <w:r>
        <w:t xml:space="preserve">    printf("%d\n", sum(x, y));</w:t>
      </w:r>
    </w:p>
    <w:p w14:paraId="50C6F62A" w14:textId="77777777" w:rsidR="00CA16A6" w:rsidRDefault="00CA16A6" w:rsidP="00CA16A6">
      <w:r>
        <w:t xml:space="preserve">    return 0;</w:t>
      </w:r>
    </w:p>
    <w:p w14:paraId="5C03D06A" w14:textId="216C725C" w:rsidR="00CA16A6" w:rsidRDefault="00CA16A6" w:rsidP="00CA16A6">
      <w:r>
        <w:t>}</w:t>
      </w:r>
    </w:p>
    <w:p w14:paraId="586C0578" w14:textId="1A3690DE" w:rsidR="00CA16A6" w:rsidRDefault="00CA16A6" w:rsidP="00CA16A6">
      <w:r>
        <w:rPr>
          <w:rFonts w:hint="eastAsia"/>
        </w:rPr>
        <w:t>运行截图：</w:t>
      </w:r>
    </w:p>
    <w:p w14:paraId="3A604AAC" w14:textId="5EB67C73" w:rsidR="00CA16A6" w:rsidRDefault="00CA16A6" w:rsidP="00CA16A6">
      <w:r>
        <w:rPr>
          <w:noProof/>
        </w:rPr>
        <w:drawing>
          <wp:inline distT="0" distB="0" distL="0" distR="0" wp14:anchorId="6E8B7435" wp14:editId="76F5FCF4">
            <wp:extent cx="3895238" cy="819048"/>
            <wp:effectExtent l="0" t="0" r="0" b="635"/>
            <wp:docPr id="1" name="图片 1" descr="形状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形状&#10;&#10;低可信度描述已自动生成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95238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13673" w14:textId="5D52E9B1" w:rsidR="00CA16A6" w:rsidRDefault="00CA16A6" w:rsidP="00CA16A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41368E">
        <w:rPr>
          <w:rFonts w:hint="eastAsia"/>
        </w:rPr>
        <w:t>代码：</w:t>
      </w:r>
    </w:p>
    <w:p w14:paraId="4D276766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编写一个程序，输入系数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，求一元二次方程</w:t>
      </w:r>
      <w:r>
        <w:rPr>
          <w:rFonts w:hint="eastAsia"/>
        </w:rPr>
        <w:t>ax2+bx+c=0</w:t>
      </w:r>
      <w:r>
        <w:rPr>
          <w:rFonts w:hint="eastAsia"/>
        </w:rPr>
        <w:t>的根，包括主函数和如下函数。</w:t>
      </w:r>
    </w:p>
    <w:p w14:paraId="7BB69C5A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rFonts w:hint="eastAsia"/>
        </w:rPr>
        <w:t>判断</w:t>
      </w:r>
      <w:r>
        <w:rPr>
          <w:rFonts w:hint="eastAsia"/>
        </w:rPr>
        <w:t>a</w:t>
      </w:r>
      <w:r>
        <w:rPr>
          <w:rFonts w:hint="eastAsia"/>
        </w:rPr>
        <w:t>是否为零。</w:t>
      </w:r>
    </w:p>
    <w:p w14:paraId="279922E8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rFonts w:hint="eastAsia"/>
        </w:rPr>
        <w:t>计算判别式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38DCDBA6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rFonts w:hint="eastAsia"/>
        </w:rPr>
        <w:t>计算根的情况。</w:t>
      </w:r>
    </w:p>
    <w:p w14:paraId="0BE34015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rFonts w:hint="eastAsia"/>
        </w:rPr>
        <w:t>输出根。</w:t>
      </w:r>
    </w:p>
    <w:p w14:paraId="543CD563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编写一个程序，输入系数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，求一元二次方程</w:t>
      </w:r>
      <w:r>
        <w:rPr>
          <w:rFonts w:hint="eastAsia"/>
        </w:rPr>
        <w:t>ax2+bx+c=0</w:t>
      </w:r>
      <w:r>
        <w:rPr>
          <w:rFonts w:hint="eastAsia"/>
        </w:rPr>
        <w:t>的根，包括主函数和如下函数。</w:t>
      </w:r>
    </w:p>
    <w:p w14:paraId="3CD32855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rFonts w:hint="eastAsia"/>
        </w:rPr>
        <w:t>判断</w:t>
      </w:r>
      <w:r>
        <w:rPr>
          <w:rFonts w:hint="eastAsia"/>
        </w:rPr>
        <w:t>a</w:t>
      </w:r>
      <w:r>
        <w:rPr>
          <w:rFonts w:hint="eastAsia"/>
        </w:rPr>
        <w:t>是否为零。</w:t>
      </w:r>
    </w:p>
    <w:p w14:paraId="0BBF17E7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rFonts w:hint="eastAsia"/>
        </w:rPr>
        <w:t>计算判别式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3D04B649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rPr>
          <w:rFonts w:hint="eastAsia"/>
        </w:rPr>
        <w:t>计算根的情况。</w:t>
      </w:r>
    </w:p>
    <w:p w14:paraId="78D1DF4A" w14:textId="77777777" w:rsidR="0041368E" w:rsidRDefault="0041368E" w:rsidP="0041368E">
      <w:r>
        <w:rPr>
          <w:rFonts w:hint="eastAsia"/>
        </w:rPr>
        <w:t>//</w:t>
      </w:r>
      <w:r>
        <w:rPr>
          <w:rFonts w:hint="eastAsia"/>
        </w:rPr>
        <w:t>④</w:t>
      </w:r>
      <w:r>
        <w:rPr>
          <w:rFonts w:hint="eastAsia"/>
        </w:rPr>
        <w:t xml:space="preserve"> </w:t>
      </w:r>
      <w:r>
        <w:rPr>
          <w:rFonts w:hint="eastAsia"/>
        </w:rPr>
        <w:t>输出根。</w:t>
      </w:r>
    </w:p>
    <w:p w14:paraId="267012BE" w14:textId="77777777" w:rsidR="0041368E" w:rsidRDefault="0041368E" w:rsidP="0041368E">
      <w:r>
        <w:t>#include &lt;iostream&gt;</w:t>
      </w:r>
    </w:p>
    <w:p w14:paraId="348BDC6A" w14:textId="77777777" w:rsidR="0041368E" w:rsidRDefault="0041368E" w:rsidP="0041368E">
      <w:r>
        <w:t>#include &lt;cmath&gt;</w:t>
      </w:r>
    </w:p>
    <w:p w14:paraId="74939CBB" w14:textId="77777777" w:rsidR="0041368E" w:rsidRDefault="0041368E" w:rsidP="0041368E">
      <w:r>
        <w:t>using namespace std;</w:t>
      </w:r>
    </w:p>
    <w:p w14:paraId="5DF0A40C" w14:textId="77777777" w:rsidR="0041368E" w:rsidRDefault="0041368E" w:rsidP="0041368E"/>
    <w:p w14:paraId="73D252C6" w14:textId="77777777" w:rsidR="0041368E" w:rsidRDefault="0041368E" w:rsidP="0041368E">
      <w:r>
        <w:t>bool isZero(double a){</w:t>
      </w:r>
    </w:p>
    <w:p w14:paraId="66BE5DC7" w14:textId="77777777" w:rsidR="0041368E" w:rsidRDefault="0041368E" w:rsidP="0041368E">
      <w:r>
        <w:t xml:space="preserve">    if (a == 0.0){</w:t>
      </w:r>
    </w:p>
    <w:p w14:paraId="30209235" w14:textId="77777777" w:rsidR="0041368E" w:rsidRDefault="0041368E" w:rsidP="0041368E">
      <w:r>
        <w:t xml:space="preserve">        return true;</w:t>
      </w:r>
    </w:p>
    <w:p w14:paraId="6C95B8D8" w14:textId="77777777" w:rsidR="0041368E" w:rsidRDefault="0041368E" w:rsidP="0041368E">
      <w:r>
        <w:t xml:space="preserve">    }</w:t>
      </w:r>
    </w:p>
    <w:p w14:paraId="46E11C25" w14:textId="77777777" w:rsidR="0041368E" w:rsidRDefault="0041368E" w:rsidP="0041368E">
      <w:r>
        <w:lastRenderedPageBreak/>
        <w:t xml:space="preserve">    return false;</w:t>
      </w:r>
    </w:p>
    <w:p w14:paraId="4501A403" w14:textId="77777777" w:rsidR="0041368E" w:rsidRDefault="0041368E" w:rsidP="0041368E">
      <w:r>
        <w:t>}</w:t>
      </w:r>
    </w:p>
    <w:p w14:paraId="6AFDE87F" w14:textId="77777777" w:rsidR="0041368E" w:rsidRDefault="0041368E" w:rsidP="0041368E"/>
    <w:p w14:paraId="29CD2F13" w14:textId="77777777" w:rsidR="0041368E" w:rsidRDefault="0041368E" w:rsidP="0041368E">
      <w:r>
        <w:t>double judge(double a, double b, double c){</w:t>
      </w:r>
    </w:p>
    <w:p w14:paraId="3F93A4C6" w14:textId="77777777" w:rsidR="0041368E" w:rsidRDefault="0041368E" w:rsidP="0041368E">
      <w:r>
        <w:t xml:space="preserve">    return pow(b, 2) - 4 * a * c;</w:t>
      </w:r>
    </w:p>
    <w:p w14:paraId="1E25149A" w14:textId="77777777" w:rsidR="0041368E" w:rsidRDefault="0041368E" w:rsidP="0041368E">
      <w:r>
        <w:t>}</w:t>
      </w:r>
    </w:p>
    <w:p w14:paraId="0F94152A" w14:textId="77777777" w:rsidR="0041368E" w:rsidRDefault="0041368E" w:rsidP="0041368E"/>
    <w:p w14:paraId="3EFCAF18" w14:textId="77777777" w:rsidR="0041368E" w:rsidRDefault="0041368E" w:rsidP="0041368E">
      <w:r>
        <w:t>int main()</w:t>
      </w:r>
    </w:p>
    <w:p w14:paraId="7ED60674" w14:textId="77777777" w:rsidR="0041368E" w:rsidRDefault="0041368E" w:rsidP="0041368E">
      <w:r>
        <w:t>{</w:t>
      </w:r>
    </w:p>
    <w:p w14:paraId="73C28F11" w14:textId="77777777" w:rsidR="0041368E" w:rsidRDefault="0041368E" w:rsidP="0041368E">
      <w:r>
        <w:t xml:space="preserve">    double a, b, c;</w:t>
      </w:r>
    </w:p>
    <w:p w14:paraId="09F773FE" w14:textId="77777777" w:rsidR="0041368E" w:rsidRDefault="0041368E" w:rsidP="0041368E">
      <w:r>
        <w:t xml:space="preserve">    cin &gt;&gt; a &gt;&gt; b &gt;&gt; c;</w:t>
      </w:r>
    </w:p>
    <w:p w14:paraId="752991A4" w14:textId="77777777" w:rsidR="0041368E" w:rsidRDefault="0041368E" w:rsidP="0041368E">
      <w:r>
        <w:rPr>
          <w:rFonts w:hint="eastAsia"/>
        </w:rPr>
        <w:t xml:space="preserve">    if (isZero(a)){cout &lt;&lt; "</w:t>
      </w:r>
      <w:r>
        <w:rPr>
          <w:rFonts w:hint="eastAsia"/>
        </w:rPr>
        <w:t>不是一元二次方程！</w:t>
      </w:r>
      <w:r>
        <w:rPr>
          <w:rFonts w:hint="eastAsia"/>
        </w:rPr>
        <w:t>"; return 0;}</w:t>
      </w:r>
    </w:p>
    <w:p w14:paraId="56C52D86" w14:textId="77777777" w:rsidR="0041368E" w:rsidRDefault="0041368E" w:rsidP="0041368E">
      <w:r>
        <w:t xml:space="preserve">    double j = judge(a, b, c);</w:t>
      </w:r>
    </w:p>
    <w:p w14:paraId="65704BB6" w14:textId="77777777" w:rsidR="0041368E" w:rsidRDefault="0041368E" w:rsidP="0041368E">
      <w:r>
        <w:t xml:space="preserve">    double x1, x2;</w:t>
      </w:r>
    </w:p>
    <w:p w14:paraId="201583C0" w14:textId="77777777" w:rsidR="0041368E" w:rsidRDefault="0041368E" w:rsidP="0041368E">
      <w:r>
        <w:t xml:space="preserve">    if (j &lt; 0){</w:t>
      </w:r>
    </w:p>
    <w:p w14:paraId="746C0F2D" w14:textId="77777777" w:rsidR="0041368E" w:rsidRDefault="0041368E" w:rsidP="0041368E">
      <w:r>
        <w:rPr>
          <w:rFonts w:hint="eastAsia"/>
        </w:rPr>
        <w:t xml:space="preserve">        cout &lt;&lt; "</w:t>
      </w:r>
      <w:r>
        <w:rPr>
          <w:rFonts w:hint="eastAsia"/>
        </w:rPr>
        <w:t>不存在实根</w:t>
      </w:r>
      <w:r>
        <w:rPr>
          <w:rFonts w:hint="eastAsia"/>
        </w:rPr>
        <w:t>" &lt;&lt; endl;</w:t>
      </w:r>
    </w:p>
    <w:p w14:paraId="708F148D" w14:textId="77777777" w:rsidR="0041368E" w:rsidRDefault="0041368E" w:rsidP="0041368E">
      <w:r>
        <w:t xml:space="preserve">    } else{</w:t>
      </w:r>
    </w:p>
    <w:p w14:paraId="3C1451F2" w14:textId="77777777" w:rsidR="0041368E" w:rsidRDefault="0041368E" w:rsidP="0041368E">
      <w:r>
        <w:t xml:space="preserve">        if (j == 0){</w:t>
      </w:r>
    </w:p>
    <w:p w14:paraId="729879F7" w14:textId="77777777" w:rsidR="0041368E" w:rsidRDefault="0041368E" w:rsidP="0041368E">
      <w:r>
        <w:t xml:space="preserve">            x1 = x2 = -b / 2 / a;</w:t>
      </w:r>
    </w:p>
    <w:p w14:paraId="5E8BFCC1" w14:textId="77777777" w:rsidR="0041368E" w:rsidRDefault="0041368E" w:rsidP="0041368E">
      <w:r>
        <w:t xml:space="preserve">            cout &lt;&lt; "x1 = x2 = " &lt;&lt; x1;</w:t>
      </w:r>
    </w:p>
    <w:p w14:paraId="3B6C540D" w14:textId="77777777" w:rsidR="0041368E" w:rsidRDefault="0041368E" w:rsidP="0041368E">
      <w:r>
        <w:t xml:space="preserve">            return 0;</w:t>
      </w:r>
    </w:p>
    <w:p w14:paraId="45E14BB1" w14:textId="77777777" w:rsidR="0041368E" w:rsidRDefault="0041368E" w:rsidP="0041368E">
      <w:r>
        <w:t xml:space="preserve">        } else{</w:t>
      </w:r>
    </w:p>
    <w:p w14:paraId="6F219E63" w14:textId="77777777" w:rsidR="0041368E" w:rsidRDefault="0041368E" w:rsidP="0041368E">
      <w:r>
        <w:t xml:space="preserve">            x1 =  (-b + sqrt(j)) / 2 / a;</w:t>
      </w:r>
    </w:p>
    <w:p w14:paraId="77C63B0A" w14:textId="77777777" w:rsidR="0041368E" w:rsidRDefault="0041368E" w:rsidP="0041368E">
      <w:r>
        <w:t xml:space="preserve">            x2 =  (-b - sqrt(j)) / 2 / a;</w:t>
      </w:r>
    </w:p>
    <w:p w14:paraId="0AD3F13D" w14:textId="77777777" w:rsidR="0041368E" w:rsidRDefault="0041368E" w:rsidP="0041368E">
      <w:r>
        <w:t xml:space="preserve">            cout &lt;&lt; "x1 = " &lt;&lt; x1 &lt;&lt; " x2 = " &lt;&lt; x2;</w:t>
      </w:r>
    </w:p>
    <w:p w14:paraId="7FDA5559" w14:textId="77777777" w:rsidR="0041368E" w:rsidRDefault="0041368E" w:rsidP="0041368E">
      <w:r>
        <w:t xml:space="preserve">            return 0;</w:t>
      </w:r>
    </w:p>
    <w:p w14:paraId="76092D44" w14:textId="77777777" w:rsidR="0041368E" w:rsidRDefault="0041368E" w:rsidP="0041368E">
      <w:r>
        <w:t xml:space="preserve">        }</w:t>
      </w:r>
    </w:p>
    <w:p w14:paraId="591A864F" w14:textId="77777777" w:rsidR="0041368E" w:rsidRDefault="0041368E" w:rsidP="0041368E">
      <w:r>
        <w:t xml:space="preserve">    }</w:t>
      </w:r>
    </w:p>
    <w:p w14:paraId="367EB7A5" w14:textId="699F613C" w:rsidR="00450C22" w:rsidRDefault="0041368E" w:rsidP="0041368E">
      <w:r>
        <w:t>}</w:t>
      </w:r>
      <w:r>
        <w:rPr>
          <w:rFonts w:hint="eastAsia"/>
        </w:rPr>
        <w:t>运行截图：</w:t>
      </w:r>
    </w:p>
    <w:p w14:paraId="0755068C" w14:textId="09571460" w:rsidR="0041368E" w:rsidRDefault="0041368E">
      <w:r>
        <w:rPr>
          <w:noProof/>
        </w:rPr>
        <w:drawing>
          <wp:inline distT="0" distB="0" distL="0" distR="0" wp14:anchorId="79881087" wp14:editId="73EF0433">
            <wp:extent cx="2457143" cy="857143"/>
            <wp:effectExtent l="0" t="0" r="635" b="635"/>
            <wp:docPr id="4" name="图片 4" descr="电脑萤幕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电脑萤幕&#10;&#10;中度可信度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57143" cy="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368E">
        <w:rPr>
          <w:noProof/>
        </w:rPr>
        <w:t xml:space="preserve"> </w:t>
      </w:r>
      <w:r>
        <w:rPr>
          <w:noProof/>
        </w:rPr>
        <w:drawing>
          <wp:inline distT="0" distB="0" distL="0" distR="0" wp14:anchorId="2BAAFA1E" wp14:editId="594A1010">
            <wp:extent cx="2276190" cy="933333"/>
            <wp:effectExtent l="0" t="0" r="0" b="635"/>
            <wp:docPr id="5" name="图片 5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文本&#10;&#10;中度可信度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7619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814C7" w14:textId="27B750C4" w:rsidR="00E31FC9" w:rsidRDefault="0041368E">
      <w:r>
        <w:rPr>
          <w:noProof/>
        </w:rPr>
        <w:drawing>
          <wp:inline distT="0" distB="0" distL="0" distR="0" wp14:anchorId="24E6AE59" wp14:editId="40BB55B0">
            <wp:extent cx="3590476" cy="819048"/>
            <wp:effectExtent l="0" t="0" r="0" b="635"/>
            <wp:docPr id="6" name="图片 6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文本&#10;&#10;描述已自动生成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90476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22E5E" w14:textId="7DFA227F" w:rsidR="0041368E" w:rsidRDefault="0041368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运行结果</w:t>
      </w:r>
    </w:p>
    <w:p w14:paraId="000A5648" w14:textId="63B9BC0F" w:rsidR="0041368E" w:rsidRDefault="0041368E">
      <w:r>
        <w:rPr>
          <w:noProof/>
        </w:rPr>
        <w:drawing>
          <wp:inline distT="0" distB="0" distL="0" distR="0" wp14:anchorId="2149F464" wp14:editId="2D316A82">
            <wp:extent cx="1590476" cy="2761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90476" cy="2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C5786" w14:textId="3FE5E1EA" w:rsidR="00542D7D" w:rsidRDefault="0041368E">
      <w:r>
        <w:rPr>
          <w:rFonts w:hint="eastAsia"/>
        </w:rPr>
        <w:lastRenderedPageBreak/>
        <w:t>分析：</w:t>
      </w:r>
      <w:r w:rsidR="00542D7D">
        <w:rPr>
          <w:rFonts w:hint="eastAsia"/>
        </w:rPr>
        <w:t>由于函数</w:t>
      </w:r>
      <w:r w:rsidR="00542D7D">
        <w:rPr>
          <w:rFonts w:hint="eastAsia"/>
        </w:rPr>
        <w:t>func</w:t>
      </w:r>
      <w:r w:rsidR="00542D7D">
        <w:rPr>
          <w:rFonts w:hint="eastAsia"/>
        </w:rPr>
        <w:t>（）中声明</w:t>
      </w:r>
      <w:r w:rsidR="00542D7D">
        <w:rPr>
          <w:rFonts w:hint="eastAsia"/>
        </w:rPr>
        <w:t>i</w:t>
      </w:r>
      <w:r w:rsidR="00542D7D">
        <w:rPr>
          <w:rFonts w:hint="eastAsia"/>
        </w:rPr>
        <w:t>，</w:t>
      </w:r>
      <w:r w:rsidR="00542D7D">
        <w:rPr>
          <w:rFonts w:hint="eastAsia"/>
        </w:rPr>
        <w:t>m</w:t>
      </w:r>
      <w:r w:rsidR="00542D7D">
        <w:rPr>
          <w:rFonts w:hint="eastAsia"/>
        </w:rPr>
        <w:t>这两个变量，使用了</w:t>
      </w:r>
      <w:r w:rsidR="00542D7D">
        <w:rPr>
          <w:rFonts w:hint="eastAsia"/>
        </w:rPr>
        <w:t>static</w:t>
      </w:r>
      <w:r w:rsidR="00542D7D">
        <w:rPr>
          <w:rFonts w:hint="eastAsia"/>
        </w:rPr>
        <w:t>，只有在第一次调用该函数会给</w:t>
      </w:r>
      <w:r w:rsidR="00542D7D">
        <w:rPr>
          <w:rFonts w:hint="eastAsia"/>
        </w:rPr>
        <w:t>i</w:t>
      </w:r>
      <w:r w:rsidR="00542D7D">
        <w:rPr>
          <w:rFonts w:hint="eastAsia"/>
        </w:rPr>
        <w:t>，</w:t>
      </w:r>
      <w:r w:rsidR="00542D7D">
        <w:rPr>
          <w:rFonts w:hint="eastAsia"/>
        </w:rPr>
        <w:t>m</w:t>
      </w:r>
      <w:r w:rsidR="00542D7D">
        <w:rPr>
          <w:rFonts w:hint="eastAsia"/>
        </w:rPr>
        <w:t>赋初值，之后再次调用会保留之前的值，对该程序进行调试可以看到该过程：</w:t>
      </w:r>
    </w:p>
    <w:p w14:paraId="7118B33C" w14:textId="3AD5388E" w:rsidR="00542D7D" w:rsidRDefault="00542D7D">
      <w:r>
        <w:rPr>
          <w:rFonts w:hint="eastAsia"/>
        </w:rPr>
        <w:t>第一次调用：</w:t>
      </w:r>
    </w:p>
    <w:p w14:paraId="20E7839E" w14:textId="177D84F0" w:rsidR="00542D7D" w:rsidRDefault="00542D7D">
      <w:r>
        <w:rPr>
          <w:noProof/>
        </w:rPr>
        <w:drawing>
          <wp:inline distT="0" distB="0" distL="0" distR="0" wp14:anchorId="4137C00D" wp14:editId="1B6547BB">
            <wp:extent cx="5759450" cy="3041015"/>
            <wp:effectExtent l="0" t="0" r="0" b="6985"/>
            <wp:docPr id="2" name="图片 2" descr="图形用户界面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形用户界面, 应用程序&#10;&#10;描述已自动生成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041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1A0E9" w14:textId="10739454" w:rsidR="00542D7D" w:rsidRDefault="00542D7D">
      <w:r>
        <w:rPr>
          <w:rFonts w:hint="eastAsia"/>
        </w:rPr>
        <w:t>第二次调用：</w:t>
      </w:r>
    </w:p>
    <w:p w14:paraId="3D0E13FC" w14:textId="0B870477" w:rsidR="00542D7D" w:rsidRPr="00542D7D" w:rsidRDefault="00370D5E">
      <w:pPr>
        <w:rPr>
          <w:rFonts w:hint="eastAsia"/>
        </w:rPr>
      </w:pPr>
      <w:r>
        <w:rPr>
          <w:noProof/>
        </w:rPr>
        <w:drawing>
          <wp:inline distT="0" distB="0" distL="0" distR="0" wp14:anchorId="55C3040C" wp14:editId="79B828D6">
            <wp:extent cx="5759450" cy="2574290"/>
            <wp:effectExtent l="0" t="0" r="0" b="0"/>
            <wp:docPr id="3" name="图片 3" descr="图形用户界面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形用户界面, 应用程序&#10;&#10;描述已自动生成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74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42D7D" w:rsidRPr="00542D7D">
      <w:headerReference w:type="default" r:id="rId17"/>
      <w:pgSz w:w="11906" w:h="16838"/>
      <w:pgMar w:top="2835" w:right="1418" w:bottom="851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B369C8" w14:textId="77777777" w:rsidR="006A22DB" w:rsidRDefault="006A22DB">
      <w:r>
        <w:separator/>
      </w:r>
    </w:p>
  </w:endnote>
  <w:endnote w:type="continuationSeparator" w:id="0">
    <w:p w14:paraId="5D08D723" w14:textId="77777777" w:rsidR="006A22DB" w:rsidRDefault="006A2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96900" w14:textId="77777777" w:rsidR="006A22DB" w:rsidRDefault="006A22DB">
      <w:r>
        <w:separator/>
      </w:r>
    </w:p>
  </w:footnote>
  <w:footnote w:type="continuationSeparator" w:id="0">
    <w:p w14:paraId="3BD2FDEE" w14:textId="77777777" w:rsidR="006A22DB" w:rsidRDefault="006A22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8D42B8" w14:textId="77777777" w:rsidR="00E31FC9" w:rsidRDefault="00165EA1">
    <w:pPr>
      <w:pStyle w:val="a6"/>
      <w:pBdr>
        <w:bottom w:val="single" w:sz="6" w:space="27" w:color="auto"/>
      </w:pBdr>
      <w:ind w:firstLine="883"/>
      <w:rPr>
        <w:rFonts w:ascii="宋体" w:hAnsi="宋体"/>
        <w:b/>
        <w:sz w:val="44"/>
        <w:szCs w:val="44"/>
      </w:rPr>
    </w:pPr>
    <w:r>
      <w:rPr>
        <w:rFonts w:ascii="宋体" w:hAnsi="宋体" w:hint="eastAsia"/>
        <w:b/>
        <w:sz w:val="44"/>
        <w:szCs w:val="44"/>
      </w:rPr>
      <w:t xml:space="preserve">南京信息工程大学 </w:t>
    </w:r>
    <w:r>
      <w:rPr>
        <w:rFonts w:ascii="宋体" w:hAnsi="宋体"/>
        <w:b/>
        <w:sz w:val="44"/>
        <w:szCs w:val="44"/>
      </w:rPr>
      <w:t xml:space="preserve"> </w:t>
    </w:r>
    <w:r>
      <w:rPr>
        <w:rFonts w:ascii="宋体" w:hAnsi="宋体" w:hint="eastAsia"/>
        <w:b/>
        <w:sz w:val="44"/>
        <w:szCs w:val="44"/>
      </w:rPr>
      <w:t>实验（实习）报告</w:t>
    </w:r>
  </w:p>
  <w:p w14:paraId="0D4587A8" w14:textId="45CE7607" w:rsidR="00E31FC9" w:rsidRDefault="00165EA1">
    <w:pPr>
      <w:pStyle w:val="a6"/>
      <w:pBdr>
        <w:bottom w:val="single" w:sz="6" w:space="27" w:color="auto"/>
      </w:pBdr>
      <w:jc w:val="left"/>
      <w:rPr>
        <w:rFonts w:ascii="宋体" w:hAnsi="宋体"/>
        <w:b/>
        <w:sz w:val="21"/>
        <w:szCs w:val="21"/>
        <w:u w:val="single"/>
      </w:rPr>
    </w:pPr>
    <w:r>
      <w:rPr>
        <w:rFonts w:ascii="宋体" w:hAnsi="宋体" w:hint="eastAsia"/>
        <w:b/>
        <w:sz w:val="21"/>
        <w:szCs w:val="21"/>
      </w:rPr>
      <w:t>实验(实习</w:t>
    </w:r>
    <w:r>
      <w:rPr>
        <w:rFonts w:ascii="宋体" w:hAnsi="宋体"/>
        <w:b/>
        <w:sz w:val="21"/>
        <w:szCs w:val="21"/>
      </w:rPr>
      <w:t>)</w:t>
    </w:r>
    <w:r>
      <w:rPr>
        <w:rFonts w:ascii="宋体" w:hAnsi="宋体" w:hint="eastAsia"/>
        <w:b/>
        <w:sz w:val="21"/>
        <w:szCs w:val="21"/>
      </w:rPr>
      <w:t xml:space="preserve">名称 </w:t>
    </w:r>
    <w:r w:rsidR="00443AFE">
      <w:rPr>
        <w:rFonts w:ascii="宋体" w:hAnsi="宋体"/>
        <w:b/>
        <w:sz w:val="21"/>
        <w:szCs w:val="21"/>
      </w:rPr>
      <w:t>_</w:t>
    </w:r>
    <w:r w:rsidR="00525B9D">
      <w:rPr>
        <w:rFonts w:ascii="宋体" w:hAnsi="宋体" w:hint="eastAsia"/>
        <w:b/>
        <w:sz w:val="21"/>
        <w:szCs w:val="21"/>
      </w:rPr>
      <w:t>函数</w:t>
    </w:r>
    <w:r w:rsidR="00443AFE">
      <w:rPr>
        <w:rFonts w:ascii="宋体" w:hAnsi="宋体"/>
        <w:b/>
        <w:sz w:val="21"/>
        <w:szCs w:val="21"/>
      </w:rPr>
      <w:t>____</w:t>
    </w:r>
    <w:r>
      <w:rPr>
        <w:rFonts w:ascii="宋体" w:hAnsi="宋体" w:hint="eastAsia"/>
        <w:b/>
        <w:sz w:val="21"/>
        <w:szCs w:val="21"/>
      </w:rPr>
      <w:t>日期</w:t>
    </w:r>
    <w:r w:rsidR="00450C22">
      <w:rPr>
        <w:rFonts w:ascii="宋体" w:hAnsi="宋体" w:hint="eastAsia"/>
        <w:b/>
        <w:sz w:val="21"/>
        <w:szCs w:val="21"/>
      </w:rPr>
      <w:t>_</w:t>
    </w:r>
    <w:r w:rsidR="00525B9D">
      <w:rPr>
        <w:rFonts w:ascii="宋体" w:hAnsi="宋体"/>
        <w:b/>
        <w:sz w:val="21"/>
        <w:szCs w:val="21"/>
      </w:rPr>
      <w:t>2021.11.21</w:t>
    </w:r>
    <w:r w:rsidR="00450C22">
      <w:rPr>
        <w:rFonts w:ascii="宋体" w:hAnsi="宋体"/>
        <w:b/>
        <w:sz w:val="21"/>
        <w:szCs w:val="21"/>
      </w:rPr>
      <w:t>__</w:t>
    </w:r>
    <w:r>
      <w:rPr>
        <w:rFonts w:ascii="宋体" w:hAnsi="宋体" w:hint="eastAsia"/>
        <w:b/>
        <w:sz w:val="21"/>
        <w:szCs w:val="21"/>
      </w:rPr>
      <w:t>得分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 </w:t>
    </w:r>
    <w:r>
      <w:rPr>
        <w:rFonts w:ascii="宋体" w:hAnsi="宋体" w:hint="eastAsia"/>
        <w:b/>
        <w:sz w:val="21"/>
        <w:szCs w:val="21"/>
      </w:rPr>
      <w:t>指导教师</w:t>
    </w:r>
    <w:r>
      <w:rPr>
        <w:rFonts w:ascii="宋体" w:hAnsi="宋体"/>
        <w:b/>
        <w:sz w:val="21"/>
        <w:szCs w:val="21"/>
        <w:u w:val="single"/>
      </w:rPr>
      <w:t xml:space="preserve"> </w:t>
    </w:r>
    <w:r w:rsidR="00525B9D">
      <w:rPr>
        <w:rFonts w:ascii="宋体" w:hAnsi="宋体" w:hint="eastAsia"/>
        <w:b/>
        <w:sz w:val="21"/>
        <w:szCs w:val="21"/>
        <w:u w:val="single"/>
      </w:rPr>
      <w:t>邢国稳</w:t>
    </w:r>
    <w:r>
      <w:rPr>
        <w:rFonts w:ascii="宋体" w:hAnsi="宋体"/>
        <w:b/>
        <w:sz w:val="21"/>
        <w:szCs w:val="21"/>
        <w:u w:val="single"/>
      </w:rPr>
      <w:t xml:space="preserve">           </w:t>
    </w:r>
  </w:p>
  <w:p w14:paraId="3F71E06B" w14:textId="77777777" w:rsidR="00E31FC9" w:rsidRPr="00525B9D" w:rsidRDefault="00E31FC9">
    <w:pPr>
      <w:pStyle w:val="a6"/>
      <w:pBdr>
        <w:bottom w:val="single" w:sz="6" w:space="27" w:color="auto"/>
      </w:pBdr>
      <w:tabs>
        <w:tab w:val="clear" w:pos="4153"/>
        <w:tab w:val="clear" w:pos="8306"/>
      </w:tabs>
      <w:jc w:val="left"/>
      <w:rPr>
        <w:rFonts w:ascii="宋体" w:hAnsi="宋体"/>
        <w:b/>
        <w:sz w:val="21"/>
        <w:szCs w:val="21"/>
        <w:u w:val="single"/>
      </w:rPr>
    </w:pPr>
  </w:p>
  <w:p w14:paraId="0EBB3F0B" w14:textId="4021812C" w:rsidR="00E31FC9" w:rsidRDefault="00165EA1">
    <w:pPr>
      <w:pStyle w:val="a6"/>
      <w:pBdr>
        <w:bottom w:val="single" w:sz="6" w:space="27" w:color="auto"/>
      </w:pBdr>
      <w:jc w:val="left"/>
      <w:rPr>
        <w:rFonts w:ascii="宋体" w:hAnsi="宋体"/>
        <w:b/>
        <w:sz w:val="21"/>
        <w:szCs w:val="21"/>
        <w:u w:val="single"/>
      </w:rPr>
    </w:pPr>
    <w:r>
      <w:rPr>
        <w:rFonts w:ascii="宋体" w:hAnsi="宋体" w:hint="eastAsia"/>
        <w:b/>
        <w:sz w:val="21"/>
        <w:szCs w:val="21"/>
      </w:rPr>
      <w:t>学院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525B9D">
      <w:rPr>
        <w:rFonts w:ascii="宋体" w:hAnsi="宋体" w:hint="eastAsia"/>
        <w:b/>
        <w:sz w:val="21"/>
        <w:szCs w:val="21"/>
        <w:u w:val="single"/>
      </w:rPr>
      <w:t>应用技术学院</w:t>
    </w:r>
    <w:r w:rsidR="00450C22">
      <w:rPr>
        <w:rFonts w:ascii="宋体" w:hAnsi="宋体"/>
        <w:b/>
        <w:sz w:val="21"/>
        <w:szCs w:val="21"/>
        <w:u w:val="single"/>
      </w:rPr>
      <w:t>_</w:t>
    </w:r>
    <w:r>
      <w:rPr>
        <w:rFonts w:ascii="宋体" w:hAnsi="宋体" w:hint="eastAsia"/>
        <w:b/>
        <w:sz w:val="21"/>
        <w:szCs w:val="21"/>
      </w:rPr>
      <w:t>专业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525B9D">
      <w:rPr>
        <w:rFonts w:ascii="宋体" w:hAnsi="宋体" w:hint="eastAsia"/>
        <w:b/>
        <w:sz w:val="21"/>
        <w:szCs w:val="21"/>
        <w:u w:val="single"/>
      </w:rPr>
      <w:t>软件工程</w:t>
    </w:r>
    <w:r>
      <w:rPr>
        <w:rFonts w:ascii="宋体" w:hAnsi="宋体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>年级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525B9D">
      <w:rPr>
        <w:rFonts w:ascii="宋体" w:hAnsi="宋体"/>
        <w:b/>
        <w:sz w:val="21"/>
        <w:szCs w:val="21"/>
        <w:u w:val="single"/>
      </w:rPr>
      <w:t>19</w:t>
    </w:r>
    <w:r w:rsidR="00450C22">
      <w:rPr>
        <w:rFonts w:ascii="宋体" w:hAnsi="宋体"/>
        <w:b/>
        <w:sz w:val="21"/>
        <w:szCs w:val="21"/>
        <w:u w:val="single"/>
      </w:rPr>
      <w:t>_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>班次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525B9D">
      <w:rPr>
        <w:rFonts w:ascii="宋体" w:hAnsi="宋体" w:hint="eastAsia"/>
        <w:b/>
        <w:sz w:val="21"/>
        <w:szCs w:val="21"/>
        <w:u w:val="single"/>
      </w:rPr>
      <w:t>软工</w:t>
    </w:r>
    <w:r w:rsidR="00525B9D">
      <w:rPr>
        <w:rFonts w:ascii="宋体" w:hAnsi="宋体"/>
        <w:b/>
        <w:sz w:val="21"/>
        <w:szCs w:val="21"/>
        <w:u w:val="single"/>
      </w:rPr>
      <w:t>3</w:t>
    </w:r>
    <w:r w:rsidR="00525B9D">
      <w:rPr>
        <w:rFonts w:ascii="宋体" w:hAnsi="宋体" w:hint="eastAsia"/>
        <w:b/>
        <w:sz w:val="21"/>
        <w:szCs w:val="21"/>
        <w:u w:val="single"/>
      </w:rPr>
      <w:t>班</w:t>
    </w:r>
    <w:r>
      <w:rPr>
        <w:rFonts w:ascii="宋体" w:hAnsi="宋体"/>
        <w:b/>
        <w:sz w:val="21"/>
        <w:szCs w:val="21"/>
        <w:u w:val="single"/>
      </w:rPr>
      <w:t xml:space="preserve"> </w:t>
    </w:r>
    <w:r>
      <w:rPr>
        <w:rFonts w:ascii="宋体" w:hAnsi="宋体" w:hint="eastAsia"/>
        <w:b/>
        <w:sz w:val="21"/>
        <w:szCs w:val="21"/>
      </w:rPr>
      <w:t>姓名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525B9D">
      <w:rPr>
        <w:rFonts w:ascii="宋体" w:hAnsi="宋体" w:hint="eastAsia"/>
        <w:b/>
        <w:sz w:val="21"/>
        <w:szCs w:val="21"/>
        <w:u w:val="single"/>
      </w:rPr>
      <w:t>陈冰</w:t>
    </w:r>
    <w:r w:rsidR="00525B9D">
      <w:rPr>
        <w:rFonts w:ascii="宋体" w:hAnsi="宋体"/>
        <w:b/>
        <w:sz w:val="21"/>
        <w:szCs w:val="21"/>
        <w:u w:val="single"/>
      </w:rPr>
      <w:t xml:space="preserve"> </w:t>
    </w:r>
    <w:r>
      <w:rPr>
        <w:rFonts w:ascii="宋体" w:hAnsi="宋体" w:hint="eastAsia"/>
        <w:b/>
        <w:sz w:val="21"/>
        <w:szCs w:val="21"/>
      </w:rPr>
      <w:t>学号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525B9D">
      <w:rPr>
        <w:rFonts w:ascii="宋体" w:hAnsi="宋体"/>
        <w:b/>
        <w:sz w:val="21"/>
        <w:szCs w:val="21"/>
        <w:u w:val="single"/>
      </w:rPr>
      <w:t>201933070085</w:t>
    </w:r>
    <w:r>
      <w:rPr>
        <w:rFonts w:ascii="宋体" w:hAnsi="宋体"/>
        <w:b/>
        <w:sz w:val="21"/>
        <w:szCs w:val="21"/>
        <w:u w:val="single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8B942FA"/>
    <w:multiLevelType w:val="singleLevel"/>
    <w:tmpl w:val="E8B942FA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787C0B61"/>
    <w:multiLevelType w:val="hybridMultilevel"/>
    <w:tmpl w:val="D26C141E"/>
    <w:lvl w:ilvl="0" w:tplc="BEC87654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83238"/>
    <w:rsid w:val="00063C27"/>
    <w:rsid w:val="00083238"/>
    <w:rsid w:val="000F0A45"/>
    <w:rsid w:val="00165EA1"/>
    <w:rsid w:val="00220F76"/>
    <w:rsid w:val="0033170D"/>
    <w:rsid w:val="00370D5E"/>
    <w:rsid w:val="0040654B"/>
    <w:rsid w:val="0041368E"/>
    <w:rsid w:val="00443AFE"/>
    <w:rsid w:val="00450C22"/>
    <w:rsid w:val="004737A2"/>
    <w:rsid w:val="00517184"/>
    <w:rsid w:val="00525B9D"/>
    <w:rsid w:val="00542D7D"/>
    <w:rsid w:val="005D71EE"/>
    <w:rsid w:val="00672202"/>
    <w:rsid w:val="006A22DB"/>
    <w:rsid w:val="006B1CA8"/>
    <w:rsid w:val="006C714B"/>
    <w:rsid w:val="00715051"/>
    <w:rsid w:val="00785C29"/>
    <w:rsid w:val="007C02B9"/>
    <w:rsid w:val="007E08BF"/>
    <w:rsid w:val="008172DA"/>
    <w:rsid w:val="0088404A"/>
    <w:rsid w:val="008959E3"/>
    <w:rsid w:val="008D4036"/>
    <w:rsid w:val="009E35F4"/>
    <w:rsid w:val="00A47C1B"/>
    <w:rsid w:val="00A64CE7"/>
    <w:rsid w:val="00B14AA4"/>
    <w:rsid w:val="00B459DA"/>
    <w:rsid w:val="00BC64F2"/>
    <w:rsid w:val="00C051E3"/>
    <w:rsid w:val="00CA16A6"/>
    <w:rsid w:val="00D0120A"/>
    <w:rsid w:val="00D52A01"/>
    <w:rsid w:val="00E274BE"/>
    <w:rsid w:val="00E31FC9"/>
    <w:rsid w:val="00EE7BC6"/>
    <w:rsid w:val="00F14BDB"/>
    <w:rsid w:val="00FC5F4A"/>
    <w:rsid w:val="381B4918"/>
    <w:rsid w:val="55223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C03C633"/>
  <w15:docId w15:val="{8E9383BD-663E-44E4-B1A7-FA21DC7E3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宋体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1"/>
    <w:pPr>
      <w:ind w:firstLineChars="200" w:firstLine="200"/>
    </w:pPr>
    <w:rPr>
      <w:rFonts w:ascii="宋体" w:hAnsi="Courier New"/>
      <w:szCs w:val="24"/>
    </w:rPr>
  </w:style>
  <w:style w:type="paragraph" w:styleId="a4">
    <w:name w:val="footer"/>
    <w:basedOn w:val="a"/>
    <w:link w:val="a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8">
    <w:name w:val="半行"/>
    <w:basedOn w:val="a"/>
    <w:qFormat/>
    <w:pPr>
      <w:topLinePunct/>
      <w:adjustRightInd w:val="0"/>
      <w:snapToGrid w:val="0"/>
      <w:spacing w:line="140" w:lineRule="exact"/>
      <w:ind w:firstLineChars="200" w:firstLine="422"/>
    </w:pPr>
  </w:style>
  <w:style w:type="paragraph" w:customStyle="1" w:styleId="a9">
    <w:name w:val="程序"/>
    <w:basedOn w:val="a"/>
    <w:link w:val="Char"/>
    <w:qFormat/>
    <w:pPr>
      <w:topLinePunct/>
      <w:adjustRightInd w:val="0"/>
      <w:snapToGrid w:val="0"/>
      <w:spacing w:line="270" w:lineRule="atLeast"/>
      <w:ind w:firstLine="425"/>
    </w:pPr>
    <w:rPr>
      <w:rFonts w:ascii="Courier New" w:hAnsi="Courier New" w:cs="Courier New"/>
      <w:sz w:val="18"/>
    </w:rPr>
  </w:style>
  <w:style w:type="paragraph" w:customStyle="1" w:styleId="4">
    <w:name w:val="标题4"/>
    <w:basedOn w:val="a"/>
    <w:pPr>
      <w:adjustRightInd w:val="0"/>
      <w:snapToGrid w:val="0"/>
      <w:spacing w:line="315" w:lineRule="atLeast"/>
      <w:ind w:firstLine="425"/>
    </w:pPr>
    <w:rPr>
      <w:rFonts w:ascii="Arial" w:eastAsia="黑体" w:hAnsi="Arial"/>
    </w:rPr>
  </w:style>
  <w:style w:type="character" w:customStyle="1" w:styleId="Char">
    <w:name w:val="程序 Char"/>
    <w:link w:val="a9"/>
    <w:rPr>
      <w:rFonts w:ascii="Courier New" w:eastAsia="宋体" w:hAnsi="Courier New" w:cs="Courier New"/>
      <w:sz w:val="18"/>
      <w:szCs w:val="20"/>
    </w:rPr>
  </w:style>
  <w:style w:type="character" w:customStyle="1" w:styleId="a7">
    <w:name w:val="页眉 字符"/>
    <w:basedOn w:val="a0"/>
    <w:link w:val="a6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页脚 字符"/>
    <w:basedOn w:val="a0"/>
    <w:link w:val="a4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纯文本 字符"/>
    <w:basedOn w:val="a0"/>
    <w:uiPriority w:val="99"/>
    <w:rPr>
      <w:rFonts w:ascii="等线" w:hAnsi="Courier New" w:cs="Courier New"/>
      <w:szCs w:val="20"/>
    </w:rPr>
  </w:style>
  <w:style w:type="character" w:customStyle="1" w:styleId="1">
    <w:name w:val="纯文本 字符1"/>
    <w:link w:val="a3"/>
    <w:rPr>
      <w:rFonts w:ascii="宋体" w:eastAsia="宋体" w:hAnsi="Courier New" w:cs="Times New Roman"/>
      <w:szCs w:val="24"/>
    </w:rPr>
  </w:style>
  <w:style w:type="paragraph" w:customStyle="1" w:styleId="2">
    <w:name w:val="样式2"/>
    <w:basedOn w:val="a"/>
    <w:pPr>
      <w:topLinePunct/>
      <w:adjustRightInd w:val="0"/>
      <w:snapToGrid w:val="0"/>
      <w:spacing w:after="20" w:line="250" w:lineRule="atLeast"/>
      <w:jc w:val="left"/>
    </w:pPr>
    <w:rPr>
      <w:rFonts w:ascii="Arial" w:eastAsia="黑体" w:hAnsi="Arial" w:cs="Arial"/>
      <w:color w:val="000000"/>
      <w:kern w:val="0"/>
      <w:sz w:val="18"/>
      <w:szCs w:val="18"/>
      <w:lang w:val="zh-CN"/>
    </w:rPr>
  </w:style>
  <w:style w:type="paragraph" w:customStyle="1" w:styleId="3">
    <w:name w:val="样式3"/>
    <w:basedOn w:val="a"/>
    <w:pPr>
      <w:topLinePunct/>
      <w:adjustRightInd w:val="0"/>
      <w:snapToGrid w:val="0"/>
      <w:spacing w:after="20" w:line="250" w:lineRule="atLeast"/>
      <w:jc w:val="left"/>
    </w:pPr>
    <w:rPr>
      <w:sz w:val="18"/>
      <w:szCs w:val="18"/>
    </w:rPr>
  </w:style>
  <w:style w:type="paragraph" w:styleId="ab">
    <w:name w:val="List Paragraph"/>
    <w:basedOn w:val="a"/>
    <w:uiPriority w:val="99"/>
    <w:rsid w:val="0051718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533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4</Pages>
  <Words>304</Words>
  <Characters>1737</Characters>
  <Application>Microsoft Office Word</Application>
  <DocSecurity>0</DocSecurity>
  <Lines>14</Lines>
  <Paragraphs>4</Paragraphs>
  <ScaleCrop>false</ScaleCrop>
  <Company> </Company>
  <LinksUpToDate>false</LinksUpToDate>
  <CharactersWithSpaces>2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hg</dc:creator>
  <cp:lastModifiedBy>bing</cp:lastModifiedBy>
  <cp:revision>22</cp:revision>
  <dcterms:created xsi:type="dcterms:W3CDTF">2018-10-07T15:04:00Z</dcterms:created>
  <dcterms:modified xsi:type="dcterms:W3CDTF">2021-11-21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